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58" r:id="rId2"/>
    <p:sldId id="345" r:id="rId3"/>
    <p:sldId id="364" r:id="rId4"/>
    <p:sldId id="356" r:id="rId5"/>
    <p:sldId id="360" r:id="rId6"/>
    <p:sldId id="365" r:id="rId7"/>
    <p:sldId id="369" r:id="rId8"/>
    <p:sldId id="370" r:id="rId9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5" autoAdjust="0"/>
    <p:restoredTop sz="94660"/>
  </p:normalViewPr>
  <p:slideViewPr>
    <p:cSldViewPr snapToGrid="0">
      <p:cViewPr varScale="1">
        <p:scale>
          <a:sx n="85" d="100"/>
          <a:sy n="85" d="100"/>
        </p:scale>
        <p:origin x="9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B745375-8ECA-48F3-B32A-35B9440452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6B759ED3-FA7F-4DAC-AFC7-41E1AFD553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CD4D34F-5765-4EA9-9257-74258DD31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27D30-81CA-40C2-BD94-C30B123B4E47}" type="datetime1">
              <a:rPr lang="el-GR" smtClean="0"/>
              <a:t>11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E652A08-7E12-424C-B46E-934EC3C5B4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2E07E45-215A-4F4E-8060-468C32DCC2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35535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8CAB6A8-8F53-4D10-85CA-A09D300B6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293BA5D2-FDF3-40BF-808B-5FCF737419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D14440B-5386-4C3A-ACA8-104C9B50A4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3F847-6D6F-4328-B6A7-5A0F3D5B3361}" type="datetime1">
              <a:rPr lang="el-GR" smtClean="0"/>
              <a:t>11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0D01A3EE-FD32-4A05-9A55-6D9D2F0DD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10E7DF4-7EE0-4797-B6A4-DBB0D87F7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7912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D6DE7936-9E84-4FB9-8B35-869B4F9565D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DF2AFBDA-6A31-4274-A5B2-5D07642522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C05CBCD-B9C9-4F53-AB7A-DF452879B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79F8A-E579-47F3-8961-831D8181C402}" type="datetime1">
              <a:rPr lang="el-GR" smtClean="0"/>
              <a:t>11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C165E2BA-B676-4E7B-9FF1-16CE86D6F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1ECCD43-C895-403F-80F7-9BFCCDD63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2005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A905111-552B-4399-B7B5-A30186DC4C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1C2950D-C15F-4783-AE34-F01CF69AB0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B55142C-BCA3-4AE2-8740-9FD1F34DBE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806F0E-BB4D-400A-A3F9-CF91781AFF0E}" type="datetime1">
              <a:rPr lang="el-GR" smtClean="0"/>
              <a:t>11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0080F97-F4C9-4CB5-907A-EE3A811F2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1DC0F82-8A6D-407C-A8D2-98B1F9605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949412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6F9C31F-4596-4384-8F90-700EA7B40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1CB8ACD6-4C8C-4B8B-BC8A-3A249EF45B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F471F4E9-61EE-4419-8618-D07CC19A12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8B5174-5794-4A87-AF13-F1FFDFF0F9E2}" type="datetime1">
              <a:rPr lang="el-GR" smtClean="0"/>
              <a:t>11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BD9B3A8-DBB9-452B-A7F7-8952DB2B2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EAC4DD68-B461-4D5B-85B3-A840B2A82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95854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97CDB82-4BBA-42A8-AD90-099A04604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2A2E554-9CBB-47DD-8F4B-42B37CFEBF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99FB536A-3704-4C66-A26E-8815FFD497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A8A7FD69-24E4-431D-B19F-7D3FC3BF8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4595E-03CA-4420-8360-EA6753E8414F}" type="datetime1">
              <a:rPr lang="el-GR" smtClean="0"/>
              <a:t>11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505C30C9-3839-46EB-BE27-4C2AD366C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54BF2CA-1F35-449D-BEC0-D5F8F950E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24952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5BB76E9-9C5A-4E04-BE12-536B2F17D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F39D2408-EEEB-493E-9D3D-55179B965A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05BD490E-94DE-46DE-AF4B-032972C815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CAE220B-51A0-4407-97A3-94B9B17605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2C1BB804-6DC8-4845-B62F-0BF1F0B08B4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0A07DD1F-5742-4AD8-92BE-8FB5834DBC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D78E3-E77C-40F9-8D4A-F920DF01DA89}" type="datetime1">
              <a:rPr lang="el-GR" smtClean="0"/>
              <a:t>11/3/2025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6C3A1C28-30E2-4029-AB5D-77D11D4F90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8B6F60A8-6109-431D-AB0F-B60050910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195830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3EBD3E-6431-4C17-ABC2-11D5A9DCC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84F0A881-4A96-48B2-B8FB-4C0996B7E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70DD7-1FA0-4642-9901-D2BA34C5EFB5}" type="datetime1">
              <a:rPr lang="el-GR" smtClean="0"/>
              <a:t>11/3/2025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341656A3-923D-49D8-BB18-A77155BE9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DBFB0D51-BCEC-4EA9-B016-A233515E0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40672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373C8209-243C-4D16-8743-E7030B323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8614F9-0BC9-4493-BA0B-C1C16891B78A}" type="datetime1">
              <a:rPr lang="el-GR" smtClean="0"/>
              <a:t>11/3/2025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22A551DF-9A54-4345-B8FB-537609372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77CBCB4-3E3D-4C86-B77C-07B554F06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88706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2B7173-DCE0-4055-9B7E-0613FCBE52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226179C-E07D-4AC6-8E85-18AC32D3DC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CAE3C4B9-E343-43AE-B23F-89F05AE11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B4989487-8C94-4037-B144-BE2113EE9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E3E88-F641-472C-B1EA-2527FCC8852D}" type="datetime1">
              <a:rPr lang="el-GR" smtClean="0"/>
              <a:t>11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049485D3-3562-4A49-BA59-450F09E68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98840034-570A-4242-8CDB-72A5427A1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0006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73B8085-E4B5-4296-9BEA-795CA4E1BA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ACFA9D6F-631D-4A1E-88AC-9A4831CD5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8BC96B96-1641-41C1-9A77-503D89B3F49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B85292F-E9A0-4B91-A382-9F1245A574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A5FAC-F7BD-46E0-9268-090976C76874}" type="datetime1">
              <a:rPr lang="el-GR" smtClean="0"/>
              <a:t>11/3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8E0C6976-0FF1-4E26-8CC9-440E1A363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DFF80707-2478-4754-9C5D-2AFA0509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19446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43000" b="-4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313A3C85-9D4E-4B37-96FB-71DD9D5119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08231ACB-833F-4498-A285-F125549D5A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D0622440-47B4-4CFE-AA76-A7E331FCE1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70552-894F-46CB-BEB4-249C5E2DA472}" type="datetime1">
              <a:rPr lang="el-GR" smtClean="0"/>
              <a:t>11/3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4AEB8BF-BD06-4E78-B474-5A079B0EFF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7637FD89-2262-4C46-BD09-60BFB09B942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914AA5-5A5F-4150-B4C9-756F2A09AAC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20983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4D493CB-6144-453B-A47B-4B9F21BA24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06662"/>
          </a:xfrm>
        </p:spPr>
        <p:txBody>
          <a:bodyPr>
            <a:normAutofit fontScale="90000"/>
          </a:bodyPr>
          <a:lstStyle/>
          <a:p>
            <a:pPr algn="ctr"/>
            <a:r>
              <a:rPr lang="el-GR" sz="2400" b="1" dirty="0"/>
              <a:t>Αντιδράσεις Προσθήκης. Αλκένι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D8849CC-6F4D-4C08-B00B-A33C9712FD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338" y="713064"/>
            <a:ext cx="11001462" cy="5779810"/>
          </a:xfrm>
        </p:spPr>
        <p:txBody>
          <a:bodyPr/>
          <a:lstStyle/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r>
              <a:rPr lang="el-GR" dirty="0"/>
              <a:t>Ασκήσεις εξάσκησης: δες Αλκένια 1.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F82E86F8-8C4D-4240-90E8-7668B5BCA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Ξενοφώντας Ασβός, 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D, </a:t>
            </a:r>
            <a:r>
              <a:rPr kumimoji="0" lang="el-GR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χημικό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446667B-2981-4DF0-9DB7-AC87FD16B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0AB9AF6-C3A6-4BA0-A2CA-F5264707E4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9311" y="775779"/>
          <a:ext cx="4027515" cy="52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76040" imgH="482040" progId="ChemDraw.Document.6.0">
                  <p:embed/>
                </p:oleObj>
              </mc:Choice>
              <mc:Fallback>
                <p:oleObj name="CS ChemDraw Drawing" r:id="rId2" imgW="3776040" imgH="482040" progId="ChemDraw.Document.6.0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20AB9AF6-C3A6-4BA0-A2CA-F5264707E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11" y="775779"/>
                        <a:ext cx="4027515" cy="520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D78C5043-0DD6-4C50-8D4E-D20DC4A99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41AA0B8D-84AD-4F39-83B7-2C4ED3B763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485" y="1770077"/>
          <a:ext cx="4853635" cy="398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11080" imgH="3593160" progId="ChemDraw.Document.6.0">
                  <p:embed/>
                </p:oleObj>
              </mc:Choice>
              <mc:Fallback>
                <p:oleObj name="CS ChemDraw Drawing" r:id="rId4" imgW="4411080" imgH="3593160" progId="ChemDraw.Document.6.0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41AA0B8D-84AD-4F39-83B7-2C4ED3B763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85" y="1770077"/>
                        <a:ext cx="4853635" cy="3980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3B8C2AD3-FF7B-491C-8DB8-FBFF240C0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6EA9F88-5C59-478F-9843-27CD779C5B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4768" y="1766087"/>
          <a:ext cx="4949032" cy="387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645440" imgH="3643920" progId="ChemDraw.Document.6.0">
                  <p:embed/>
                </p:oleObj>
              </mc:Choice>
              <mc:Fallback>
                <p:oleObj name="CS ChemDraw Drawing" r:id="rId6" imgW="4645440" imgH="3643920" progId="ChemDraw.Document.6.0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6EA9F88-5C59-478F-9843-27CD779C5B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768" y="1766087"/>
                        <a:ext cx="4949032" cy="3870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65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graphicFrame>
        <p:nvGraphicFramePr>
          <p:cNvPr id="5" name="Θέση περιεχομένου 4">
            <a:extLst>
              <a:ext uri="{FF2B5EF4-FFF2-40B4-BE49-F238E27FC236}">
                <a16:creationId xmlns:a16="http://schemas.microsoft.com/office/drawing/2014/main" id="{676632B7-AA9E-4777-9662-4FCCD26FB5B4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683707" y="280237"/>
          <a:ext cx="4584123" cy="100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571120" imgH="561240" progId="ChemDraw.Document.6.0">
                  <p:embed/>
                </p:oleObj>
              </mc:Choice>
              <mc:Fallback>
                <p:oleObj name="CS ChemDraw Drawing" r:id="rId2" imgW="2571120" imgH="561240" progId="ChemDraw.Document.6.0">
                  <p:embed/>
                  <p:pic>
                    <p:nvPicPr>
                      <p:cNvPr id="5" name="Θέση περιεχομένου 4">
                        <a:extLst>
                          <a:ext uri="{FF2B5EF4-FFF2-40B4-BE49-F238E27FC236}">
                            <a16:creationId xmlns:a16="http://schemas.microsoft.com/office/drawing/2014/main" id="{676632B7-AA9E-4777-9662-4FCCD26FB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07" y="280237"/>
                        <a:ext cx="4584123" cy="1002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Θέση περιεχομένου 4">
            <a:extLst>
              <a:ext uri="{FF2B5EF4-FFF2-40B4-BE49-F238E27FC236}">
                <a16:creationId xmlns:a16="http://schemas.microsoft.com/office/drawing/2014/main" id="{A249D4AB-F634-4BCF-AF73-1A87229696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45175" y="215900"/>
          <a:ext cx="48958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26350" imgH="607145" progId="ChemDraw.Document.6.0">
                  <p:embed/>
                </p:oleObj>
              </mc:Choice>
              <mc:Fallback>
                <p:oleObj name="CS ChemDraw Drawing" r:id="rId4" imgW="2426350" imgH="607145" progId="ChemDraw.Document.6.0">
                  <p:embed/>
                  <p:pic>
                    <p:nvPicPr>
                      <p:cNvPr id="6" name="Θέση περιεχομένου 4">
                        <a:extLst>
                          <a:ext uri="{FF2B5EF4-FFF2-40B4-BE49-F238E27FC236}">
                            <a16:creationId xmlns:a16="http://schemas.microsoft.com/office/drawing/2014/main" id="{A249D4AB-F634-4BCF-AF73-1A8722969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15900"/>
                        <a:ext cx="4895850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49A27E74-BCF3-4101-B44E-4D801D42A5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320607"/>
          <a:ext cx="8973233" cy="190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322135" imgH="917876" progId="ChemDraw.Document.6.0">
                  <p:embed/>
                </p:oleObj>
              </mc:Choice>
              <mc:Fallback>
                <p:oleObj name="CS ChemDraw Drawing" r:id="rId6" imgW="4322135" imgH="917876" progId="ChemDraw.Document.6.0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49A27E74-BCF3-4101-B44E-4D801D42A5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2320607"/>
                        <a:ext cx="8973233" cy="190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Βέλος: Κάτω 7">
            <a:extLst>
              <a:ext uri="{FF2B5EF4-FFF2-40B4-BE49-F238E27FC236}">
                <a16:creationId xmlns:a16="http://schemas.microsoft.com/office/drawing/2014/main" id="{A08C89EF-9F28-410A-869B-CADCFD0C0363}"/>
              </a:ext>
            </a:extLst>
          </p:cNvPr>
          <p:cNvSpPr/>
          <p:nvPr/>
        </p:nvSpPr>
        <p:spPr>
          <a:xfrm rot="2635128">
            <a:off x="6613049" y="1763299"/>
            <a:ext cx="415637" cy="1380939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Βέλος: Κάτω 8">
            <a:extLst>
              <a:ext uri="{FF2B5EF4-FFF2-40B4-BE49-F238E27FC236}">
                <a16:creationId xmlns:a16="http://schemas.microsoft.com/office/drawing/2014/main" id="{D458A17C-1AB3-4086-B7E5-CE6BA98405C7}"/>
              </a:ext>
            </a:extLst>
          </p:cNvPr>
          <p:cNvSpPr/>
          <p:nvPr/>
        </p:nvSpPr>
        <p:spPr>
          <a:xfrm rot="18824752">
            <a:off x="7586939" y="1880977"/>
            <a:ext cx="415637" cy="1380939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0F2F8566-9692-4FF5-B924-A3D0AC44B2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1623" y="4958596"/>
          <a:ext cx="9958490" cy="152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322135" imgH="662292" progId="ChemDraw.Document.6.0">
                  <p:embed/>
                </p:oleObj>
              </mc:Choice>
              <mc:Fallback>
                <p:oleObj name="CS ChemDraw Drawing" r:id="rId8" imgW="4322135" imgH="662292" progId="ChemDraw.Document.6.0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0F2F8566-9692-4FF5-B924-A3D0AC44B2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71623" y="4958596"/>
                        <a:ext cx="9958490" cy="152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Βέλος: Κάτω 12">
            <a:extLst>
              <a:ext uri="{FF2B5EF4-FFF2-40B4-BE49-F238E27FC236}">
                <a16:creationId xmlns:a16="http://schemas.microsoft.com/office/drawing/2014/main" id="{554A14CF-EA29-4630-A803-99FE9558AF46}"/>
              </a:ext>
            </a:extLst>
          </p:cNvPr>
          <p:cNvSpPr/>
          <p:nvPr/>
        </p:nvSpPr>
        <p:spPr>
          <a:xfrm>
            <a:off x="5098473" y="3920836"/>
            <a:ext cx="338715" cy="796347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Βέλος: Κάτω 13">
            <a:extLst>
              <a:ext uri="{FF2B5EF4-FFF2-40B4-BE49-F238E27FC236}">
                <a16:creationId xmlns:a16="http://schemas.microsoft.com/office/drawing/2014/main" id="{AA9EEDEB-A91C-4AF4-9208-74AD8B1352E0}"/>
              </a:ext>
            </a:extLst>
          </p:cNvPr>
          <p:cNvSpPr/>
          <p:nvPr/>
        </p:nvSpPr>
        <p:spPr>
          <a:xfrm>
            <a:off x="9739746" y="3920835"/>
            <a:ext cx="338715" cy="796347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Ορθογώνιο: Στρογγύλεμα γωνιών 2">
            <a:extLst>
              <a:ext uri="{FF2B5EF4-FFF2-40B4-BE49-F238E27FC236}">
                <a16:creationId xmlns:a16="http://schemas.microsoft.com/office/drawing/2014/main" id="{A0F792D1-9377-40ED-B452-2012B018E99D}"/>
              </a:ext>
            </a:extLst>
          </p:cNvPr>
          <p:cNvSpPr/>
          <p:nvPr/>
        </p:nvSpPr>
        <p:spPr>
          <a:xfrm>
            <a:off x="7198926" y="3976253"/>
            <a:ext cx="2476668" cy="68551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FF0000"/>
                </a:solidFill>
              </a:rPr>
              <a:t>Κύριο Προϊόν</a:t>
            </a:r>
          </a:p>
        </p:txBody>
      </p:sp>
      <p:sp>
        <p:nvSpPr>
          <p:cNvPr id="15" name="Ορθογώνιο: Στρογγύλεμα γωνιών 14">
            <a:extLst>
              <a:ext uri="{FF2B5EF4-FFF2-40B4-BE49-F238E27FC236}">
                <a16:creationId xmlns:a16="http://schemas.microsoft.com/office/drawing/2014/main" id="{CCB13DA7-4515-4723-BE99-47167C1E719A}"/>
              </a:ext>
            </a:extLst>
          </p:cNvPr>
          <p:cNvSpPr/>
          <p:nvPr/>
        </p:nvSpPr>
        <p:spPr>
          <a:xfrm>
            <a:off x="2113539" y="3973727"/>
            <a:ext cx="2476668" cy="68551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0070C0"/>
                </a:solidFill>
              </a:rPr>
              <a:t>Δευτερεύων Προϊόν</a:t>
            </a:r>
          </a:p>
        </p:txBody>
      </p:sp>
      <p:sp>
        <p:nvSpPr>
          <p:cNvPr id="16" name="Ορθογώνιο: Στρογγύλεμα γωνιών 15">
            <a:extLst>
              <a:ext uri="{FF2B5EF4-FFF2-40B4-BE49-F238E27FC236}">
                <a16:creationId xmlns:a16="http://schemas.microsoft.com/office/drawing/2014/main" id="{327F10F3-42DC-450B-839D-07D721B02CE4}"/>
              </a:ext>
            </a:extLst>
          </p:cNvPr>
          <p:cNvSpPr/>
          <p:nvPr/>
        </p:nvSpPr>
        <p:spPr>
          <a:xfrm>
            <a:off x="3860139" y="1116235"/>
            <a:ext cx="2476668" cy="68551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Φτωχός άνθρακας»</a:t>
            </a:r>
          </a:p>
        </p:txBody>
      </p:sp>
      <p:sp>
        <p:nvSpPr>
          <p:cNvPr id="17" name="Ορθογώνιο: Στρογγύλεμα γωνιών 16">
            <a:extLst>
              <a:ext uri="{FF2B5EF4-FFF2-40B4-BE49-F238E27FC236}">
                <a16:creationId xmlns:a16="http://schemas.microsoft.com/office/drawing/2014/main" id="{015E19FF-7403-4B33-B7A8-6AA02A2AA6D8}"/>
              </a:ext>
            </a:extLst>
          </p:cNvPr>
          <p:cNvSpPr/>
          <p:nvPr/>
        </p:nvSpPr>
        <p:spPr>
          <a:xfrm>
            <a:off x="7794757" y="1088366"/>
            <a:ext cx="2476668" cy="68551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Πλούσιος άνθρακας»</a:t>
            </a:r>
          </a:p>
        </p:txBody>
      </p:sp>
    </p:spTree>
    <p:extLst>
      <p:ext uri="{BB962C8B-B14F-4D97-AF65-F5344CB8AC3E}">
        <p14:creationId xmlns:p14="http://schemas.microsoft.com/office/powerpoint/2010/main" val="250757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  <p:bldP spid="14" grpId="0" animBg="1"/>
      <p:bldP spid="3" grpId="0" animBg="1"/>
      <p:bldP spid="15" grpId="0" animBg="1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8E8DFC1-9B6B-4DF5-A8AA-F44F7D8C71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315912"/>
          </a:xfrm>
        </p:spPr>
        <p:txBody>
          <a:bodyPr>
            <a:noAutofit/>
          </a:bodyPr>
          <a:lstStyle/>
          <a:p>
            <a:pPr algn="ctr"/>
            <a:r>
              <a:rPr lang="el-GR" sz="1800" b="1" dirty="0">
                <a:effectLst/>
                <a:latin typeface="+mn-lt"/>
                <a:ea typeface="Times New Roman" panose="02020603050405020304" pitchFamily="18" charset="0"/>
              </a:rPr>
              <a:t>Αντιδράσεις απόσπασ</a:t>
            </a:r>
            <a:r>
              <a:rPr lang="el-GR" sz="1800" b="1" dirty="0">
                <a:latin typeface="+mn-lt"/>
                <a:ea typeface="Times New Roman" panose="02020603050405020304" pitchFamily="18" charset="0"/>
              </a:rPr>
              <a:t>η</a:t>
            </a:r>
            <a:r>
              <a:rPr lang="el-GR" sz="1800" b="1" dirty="0">
                <a:effectLst/>
                <a:latin typeface="+mn-lt"/>
                <a:ea typeface="Times New Roman" panose="02020603050405020304" pitchFamily="18" charset="0"/>
              </a:rPr>
              <a:t>ς</a:t>
            </a:r>
            <a:endParaRPr lang="el-GR" sz="1800" dirty="0">
              <a:latin typeface="+mn-lt"/>
            </a:endParaRPr>
          </a:p>
        </p:txBody>
      </p:sp>
      <p:pic>
        <p:nvPicPr>
          <p:cNvPr id="6" name="Θέση περιεχομένου 5">
            <a:extLst>
              <a:ext uri="{FF2B5EF4-FFF2-40B4-BE49-F238E27FC236}">
                <a16:creationId xmlns:a16="http://schemas.microsoft.com/office/drawing/2014/main" id="{16485590-3132-4E87-B8E7-EDA7E7E86A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681038"/>
            <a:ext cx="10601975" cy="1682101"/>
          </a:xfrm>
        </p:spPr>
      </p:pic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831C74-A27A-4BBF-8FEA-D0C3569DA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id="{1832FADF-B480-4713-9DB8-5D94BD3696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363139"/>
            <a:ext cx="10601975" cy="2877873"/>
          </a:xfrm>
          <a:prstGeom prst="rect">
            <a:avLst/>
          </a:prstGeom>
        </p:spPr>
      </p:pic>
      <p:pic>
        <p:nvPicPr>
          <p:cNvPr id="9" name="Θέση περιεχομένου 6">
            <a:extLst>
              <a:ext uri="{FF2B5EF4-FFF2-40B4-BE49-F238E27FC236}">
                <a16:creationId xmlns:a16="http://schemas.microsoft.com/office/drawing/2014/main" id="{FCF4A2FD-17B0-4EA2-9C2B-2827FA900C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25832" y="5241012"/>
            <a:ext cx="8140336" cy="1388388"/>
          </a:xfrm>
          <a:prstGeom prst="rect">
            <a:avLst/>
          </a:prstGeom>
        </p:spPr>
      </p:pic>
      <p:sp>
        <p:nvSpPr>
          <p:cNvPr id="3" name="Τίτλος 1">
            <a:extLst>
              <a:ext uri="{FF2B5EF4-FFF2-40B4-BE49-F238E27FC236}">
                <a16:creationId xmlns:a16="http://schemas.microsoft.com/office/drawing/2014/main" id="{12E44DF1-C32D-9022-F233-97425D3D27A7}"/>
              </a:ext>
            </a:extLst>
          </p:cNvPr>
          <p:cNvSpPr txBox="1">
            <a:spLocks/>
          </p:cNvSpPr>
          <p:nvPr/>
        </p:nvSpPr>
        <p:spPr>
          <a:xfrm>
            <a:off x="730955" y="6470386"/>
            <a:ext cx="10515600" cy="3159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2000" b="1" dirty="0"/>
              <a:t>Ασκήσεις εξάσκησης: δες Αλκένια 2.</a:t>
            </a:r>
            <a:endParaRPr lang="el-GR" sz="1100" b="1" dirty="0"/>
          </a:p>
        </p:txBody>
      </p:sp>
    </p:spTree>
    <p:extLst>
      <p:ext uri="{BB962C8B-B14F-4D97-AF65-F5344CB8AC3E}">
        <p14:creationId xmlns:p14="http://schemas.microsoft.com/office/powerpoint/2010/main" val="3899469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7597368-ABEA-478C-98DE-28BCCFC505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4000" y="136524"/>
            <a:ext cx="11765280" cy="6436995"/>
          </a:xfrm>
        </p:spPr>
        <p:txBody>
          <a:bodyPr/>
          <a:lstStyle/>
          <a:p>
            <a:pPr marL="0" indent="0" algn="ctr">
              <a:buNone/>
            </a:pPr>
            <a:r>
              <a:rPr lang="el-GR" sz="2800" b="1" dirty="0"/>
              <a:t>Αντιδράσεις Προσθήκης. </a:t>
            </a:r>
            <a:r>
              <a:rPr lang="el-GR" sz="2800" b="1" dirty="0" err="1"/>
              <a:t>Αλκίνια</a:t>
            </a: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AAB34E5-72B2-4733-9358-924003E2E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5" name="Θέση περιεχομένου 2">
            <a:extLst>
              <a:ext uri="{FF2B5EF4-FFF2-40B4-BE49-F238E27FC236}">
                <a16:creationId xmlns:a16="http://schemas.microsoft.com/office/drawing/2014/main" id="{0784D142-CAFF-449C-A6BE-12DC502B7EAC}"/>
              </a:ext>
            </a:extLst>
          </p:cNvPr>
          <p:cNvSpPr txBox="1">
            <a:spLocks/>
          </p:cNvSpPr>
          <p:nvPr/>
        </p:nvSpPr>
        <p:spPr>
          <a:xfrm>
            <a:off x="352338" y="713064"/>
            <a:ext cx="11001462" cy="57798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l-GR" altLang="el-GR" sz="1800" b="1" dirty="0">
                <a:ea typeface="Times New Roman" panose="02020603050405020304" pitchFamily="18" charset="0"/>
                <a:cs typeface="Arial" panose="020B0604020202020204" pitchFamily="34" charset="0"/>
              </a:rPr>
              <a:t>Οι αντιδράσεις προσθήκης των </a:t>
            </a:r>
            <a:r>
              <a:rPr lang="el-GR" altLang="el-GR" sz="1800" b="1" dirty="0" err="1">
                <a:ea typeface="Times New Roman" panose="02020603050405020304" pitchFamily="18" charset="0"/>
                <a:cs typeface="Arial" panose="020B0604020202020204" pitchFamily="34" charset="0"/>
              </a:rPr>
              <a:t>αλκινίων</a:t>
            </a:r>
            <a:r>
              <a:rPr lang="el-GR" altLang="el-GR" sz="1800" b="1" dirty="0">
                <a:ea typeface="Times New Roman" panose="02020603050405020304" pitchFamily="18" charset="0"/>
                <a:cs typeface="Arial" panose="020B0604020202020204" pitchFamily="34" charset="0"/>
              </a:rPr>
              <a:t> με συντακτικούς τύπους: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1800" dirty="0"/>
          </a:p>
          <a:p>
            <a:pPr marL="0" indent="0">
              <a:buFont typeface="Arial" panose="020B0604020202020204" pitchFamily="34" charset="0"/>
              <a:buNone/>
            </a:pPr>
            <a:endParaRPr lang="en-US" sz="1800" dirty="0"/>
          </a:p>
          <a:p>
            <a:pPr marL="0" indent="0">
              <a:buFont typeface="Arial" panose="020B0604020202020204" pitchFamily="34" charset="0"/>
              <a:buNone/>
            </a:pPr>
            <a:endParaRPr lang="el-GR" sz="1800" b="1" dirty="0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F3080517-F366-4B6B-8D82-5A3E3369D3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259" y="1468958"/>
          <a:ext cx="10456667" cy="488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81040" imgH="3631680" progId="ChemDraw.Document.6.0">
                  <p:embed/>
                </p:oleObj>
              </mc:Choice>
              <mc:Fallback>
                <p:oleObj name="CS ChemDraw Drawing" r:id="rId2" imgW="7781040" imgH="3631680" progId="ChemDraw.Document.6.0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F3080517-F366-4B6B-8D82-5A3E3369D3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59" y="1468958"/>
                        <a:ext cx="10456667" cy="4880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6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9DDD0C2-2789-4E90-B2D2-914A9231D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14769"/>
          </a:xfrm>
        </p:spPr>
        <p:txBody>
          <a:bodyPr>
            <a:normAutofit/>
          </a:bodyPr>
          <a:lstStyle/>
          <a:p>
            <a:pPr algn="ctr"/>
            <a:r>
              <a:rPr lang="el-GR" sz="1800" b="1" dirty="0">
                <a:latin typeface="+mn-lt"/>
              </a:rPr>
              <a:t>Παράδειγμα αντίδρασης </a:t>
            </a:r>
            <a:r>
              <a:rPr lang="el-GR" sz="1800" b="1" dirty="0" err="1">
                <a:latin typeface="+mn-lt"/>
              </a:rPr>
              <a:t>αλκινίων</a:t>
            </a:r>
            <a:endParaRPr lang="el-GR" sz="1800" b="1" dirty="0">
              <a:latin typeface="+mn-lt"/>
            </a:endParaRP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53D1E64-9A37-4D2B-8EE2-0AC7E52A5E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2475" y="819510"/>
            <a:ext cx="10741325" cy="5536836"/>
          </a:xfrm>
        </p:spPr>
        <p:txBody>
          <a:bodyPr/>
          <a:lstStyle/>
          <a:p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DE9C41B0-23EC-4E80-97F9-F5A0A30F5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B7D3E20C-1710-404D-A22B-19F866823B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8700" y="18256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38EFF438-6434-47DA-B965-5500FB93B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7930" y="928481"/>
          <a:ext cx="10106434" cy="45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015400" imgH="3633840" progId="ChemDraw.Document.6.0">
                  <p:embed/>
                </p:oleObj>
              </mc:Choice>
              <mc:Fallback>
                <p:oleObj name="CS ChemDraw Drawing" r:id="rId2" imgW="8015400" imgH="3633840" progId="ChemDraw.Document.6.0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38EFF438-6434-47DA-B965-5500FB93B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30" y="928481"/>
                        <a:ext cx="10106434" cy="4568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Τίτλος 1">
            <a:extLst>
              <a:ext uri="{FF2B5EF4-FFF2-40B4-BE49-F238E27FC236}">
                <a16:creationId xmlns:a16="http://schemas.microsoft.com/office/drawing/2014/main" id="{31DE851C-D960-D97D-3579-3F282D65BF87}"/>
              </a:ext>
            </a:extLst>
          </p:cNvPr>
          <p:cNvSpPr txBox="1">
            <a:spLocks/>
          </p:cNvSpPr>
          <p:nvPr/>
        </p:nvSpPr>
        <p:spPr>
          <a:xfrm>
            <a:off x="725337" y="6053487"/>
            <a:ext cx="10515600" cy="3159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2000" b="1" dirty="0"/>
              <a:t>Ασκήσεις εξάσκησης: δες </a:t>
            </a:r>
            <a:r>
              <a:rPr lang="el-GR" sz="2000" b="1" dirty="0" err="1"/>
              <a:t>Αλκίνια</a:t>
            </a:r>
            <a:r>
              <a:rPr lang="el-GR" sz="2000" b="1" dirty="0"/>
              <a:t> 1.</a:t>
            </a:r>
            <a:endParaRPr lang="el-GR" sz="1100" b="1" dirty="0"/>
          </a:p>
        </p:txBody>
      </p:sp>
    </p:spTree>
    <p:extLst>
      <p:ext uri="{BB962C8B-B14F-4D97-AF65-F5344CB8AC3E}">
        <p14:creationId xmlns:p14="http://schemas.microsoft.com/office/powerpoint/2010/main" val="34479435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48683B26-0273-4C97-938A-A174512C07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6255" y="136524"/>
            <a:ext cx="11752118" cy="6472093"/>
          </a:xfrm>
        </p:spPr>
        <p:txBody>
          <a:bodyPr/>
          <a:lstStyle/>
          <a:p>
            <a:pPr marL="41275" indent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180340" algn="l"/>
              </a:tabLst>
            </a:pP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8 </a:t>
            </a:r>
            <a:r>
              <a:rPr lang="en-US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ροπινίου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αντιδ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ρ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ούν 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μ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ε </a:t>
            </a:r>
            <a:r>
              <a:rPr lang="el-GR" sz="1800" spc="-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l-GR" sz="1800" spc="6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l-GR" sz="1800" spc="1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800" spc="1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l-GR" sz="1800" spc="-5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800" spc="7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μ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ε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ρημένα 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ε STP, παρουσία </a:t>
            </a:r>
            <a:r>
              <a:rPr lang="el-GR" sz="1800" spc="4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ς καταλύτη. Όλη η ποσότητα 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ο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υ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ροπινίου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και 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ο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υ </a:t>
            </a: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l-GR" sz="1800" spc="-5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800" b="1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μετ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ρέπεται</a:t>
            </a:r>
            <a:r>
              <a:rPr lang="el-GR" sz="1800" spc="11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ε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ροϊόντ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el-GR" sz="1800" spc="11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βρεί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ε:</a:t>
            </a:r>
          </a:p>
          <a:p>
            <a:pPr marL="41275" indent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180340" algn="l"/>
              </a:tabLst>
            </a:pPr>
            <a:r>
              <a:rPr lang="el-GR" sz="1800" b="1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α. </a:t>
            </a: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ους</a:t>
            </a:r>
            <a:r>
              <a:rPr lang="el-GR" sz="1800" spc="11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συντακτικούς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ύ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ο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υ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ς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ω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ρο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ϊ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όν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l-GR" sz="1800" spc="10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η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ς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αντίδρασης</a:t>
            </a:r>
          </a:p>
          <a:p>
            <a:pPr marL="41275" indent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180340" algn="l"/>
              </a:tabLst>
            </a:pPr>
            <a:r>
              <a:rPr lang="el-GR" sz="1800" b="1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β.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ις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ο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ό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η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ε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ς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ω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l-GR" sz="1800" spc="10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ροϊόντων</a:t>
            </a:r>
            <a:r>
              <a:rPr lang="el-GR" sz="1800" spc="10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σ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ε</a:t>
            </a:r>
            <a:r>
              <a:rPr lang="el-GR" sz="1800" spc="1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5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</a:t>
            </a:r>
            <a:r>
              <a:rPr lang="el-GR" sz="1800" spc="4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Δίνονται</a:t>
            </a:r>
            <a:r>
              <a:rPr lang="el-GR" sz="1800" spc="11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rC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=1</a:t>
            </a:r>
            <a:r>
              <a:rPr lang="el-GR" sz="1800" spc="4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l-GR" sz="1800" spc="10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l-GR" sz="1800" spc="5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=1.</a:t>
            </a:r>
          </a:p>
          <a:p>
            <a:pPr marL="41275" indent="0">
              <a:lnSpc>
                <a:spcPct val="115000"/>
              </a:lnSpc>
              <a:spcBef>
                <a:spcPts val="1200"/>
              </a:spcBef>
              <a:buNone/>
              <a:tabLst>
                <a:tab pos="180340" algn="l"/>
              </a:tabLs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3H4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n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3H4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Mr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3H4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endParaRPr lang="el-G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buNone/>
              <a:tabLst>
                <a:tab pos="180340" algn="l"/>
              </a:tabLs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­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3H4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0,2 mol. 		</a:t>
            </a:r>
            <a:endParaRPr lang="el-G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buNone/>
              <a:tabLst>
                <a:tab pos="180340" algn="l"/>
              </a:tabLs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2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n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2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m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n</a:t>
            </a:r>
            <a:r>
              <a:rPr lang="en-US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2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0,3 mol</a:t>
            </a:r>
            <a:endParaRPr lang="el-GR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buNone/>
              <a:tabLst>
                <a:tab pos="180340" algn="l"/>
              </a:tabLst>
            </a:pPr>
            <a:endParaRPr lang="el-G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buNone/>
              <a:tabLst>
                <a:tab pos="180340" algn="l"/>
              </a:tabLst>
            </a:pPr>
            <a:endParaRPr lang="el-GR" sz="18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buNone/>
              <a:tabLst>
                <a:tab pos="180340" algn="l"/>
              </a:tabLst>
            </a:pPr>
            <a:endParaRPr lang="el-GR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. Παράγονται: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και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. Τελική σύσταση 0,1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l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ροπένιο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και 0,1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l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ροπάνιο.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buNone/>
              <a:tabLst>
                <a:tab pos="180340" algn="l"/>
              </a:tabLst>
            </a:pP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180340" algn="l"/>
              </a:tabLst>
            </a:pPr>
            <a:endParaRPr lang="el-GR" sz="1800" spc="-5" dirty="0">
              <a:solidFill>
                <a:srgbClr val="0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546AE80-C3B2-438E-9DA1-C9BEB05E16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graphicFrame>
        <p:nvGraphicFramePr>
          <p:cNvPr id="5" name="Πίνακας 4">
            <a:extLst>
              <a:ext uri="{FF2B5EF4-FFF2-40B4-BE49-F238E27FC236}">
                <a16:creationId xmlns:a16="http://schemas.microsoft.com/office/drawing/2014/main" id="{EE18CDD6-018B-4B55-BF17-B7BB0CD0F7CD}"/>
              </a:ext>
            </a:extLst>
          </p:cNvPr>
          <p:cNvGraphicFramePr>
            <a:graphicFrameLocks noGrp="1"/>
          </p:cNvGraphicFramePr>
          <p:nvPr/>
        </p:nvGraphicFramePr>
        <p:xfrm>
          <a:off x="581314" y="3254597"/>
          <a:ext cx="10922000" cy="11877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1560">
                  <a:extLst>
                    <a:ext uri="{9D8B030D-6E8A-4147-A177-3AD203B41FA5}">
                      <a16:colId xmlns:a16="http://schemas.microsoft.com/office/drawing/2014/main" val="3964828711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3607987727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3919767742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637987073"/>
                    </a:ext>
                  </a:extLst>
                </a:gridCol>
                <a:gridCol w="1254760">
                  <a:extLst>
                    <a:ext uri="{9D8B030D-6E8A-4147-A177-3AD203B41FA5}">
                      <a16:colId xmlns:a16="http://schemas.microsoft.com/office/drawing/2014/main" val="2584486322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1046262683"/>
                    </a:ext>
                  </a:extLst>
                </a:gridCol>
                <a:gridCol w="1254760">
                  <a:extLst>
                    <a:ext uri="{9D8B030D-6E8A-4147-A177-3AD203B41FA5}">
                      <a16:colId xmlns:a16="http://schemas.microsoft.com/office/drawing/2014/main" val="2599218701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981421869"/>
                    </a:ext>
                  </a:extLst>
                </a:gridCol>
                <a:gridCol w="882766">
                  <a:extLst>
                    <a:ext uri="{9D8B030D-6E8A-4147-A177-3AD203B41FA5}">
                      <a16:colId xmlns:a16="http://schemas.microsoft.com/office/drawing/2014/main" val="3618155952"/>
                    </a:ext>
                  </a:extLst>
                </a:gridCol>
                <a:gridCol w="1220354">
                  <a:extLst>
                    <a:ext uri="{9D8B030D-6E8A-4147-A177-3AD203B41FA5}">
                      <a16:colId xmlns:a16="http://schemas.microsoft.com/office/drawing/2014/main" val="32914194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n (</a:t>
                      </a:r>
                      <a:r>
                        <a:rPr lang="el-GR" sz="1800" dirty="0" err="1">
                          <a:effectLst/>
                        </a:rPr>
                        <a:t>mol</a:t>
                      </a:r>
                      <a:r>
                        <a:rPr lang="el-GR" sz="1800" dirty="0">
                          <a:effectLst/>
                        </a:rPr>
                        <a:t>)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CH</a:t>
                      </a:r>
                      <a:r>
                        <a:rPr lang="en-US" sz="1800" baseline="-25000" dirty="0">
                          <a:effectLst/>
                        </a:rPr>
                        <a:t>3</a:t>
                      </a:r>
                      <a:r>
                        <a:rPr lang="en-US" sz="1800" dirty="0">
                          <a:effectLst/>
                        </a:rPr>
                        <a:t>C</a:t>
                      </a:r>
                      <a:r>
                        <a:rPr lang="el-GR" sz="1800" dirty="0">
                          <a:effectLst/>
                        </a:rPr>
                        <a:t>Ξ</a:t>
                      </a:r>
                      <a:r>
                        <a:rPr lang="en-US" sz="1800" dirty="0">
                          <a:effectLst/>
                        </a:rPr>
                        <a:t>CH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+ </a:t>
                      </a:r>
                      <a:r>
                        <a:rPr lang="en-US" sz="1800">
                          <a:effectLst/>
                        </a:rPr>
                        <a:t>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CH</a:t>
                      </a:r>
                      <a:r>
                        <a:rPr lang="en-US" sz="1800" baseline="-25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CH=C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n (mol)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CH</a:t>
                      </a:r>
                      <a:r>
                        <a:rPr lang="en-US" sz="1800" baseline="-25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CH=C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+ </a:t>
                      </a:r>
                      <a:r>
                        <a:rPr lang="en-US" sz="1800">
                          <a:effectLst/>
                        </a:rPr>
                        <a:t>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CH</a:t>
                      </a:r>
                      <a:r>
                        <a:rPr lang="en-US" sz="1800" baseline="-25000">
                          <a:effectLst/>
                        </a:rPr>
                        <a:t>3</a:t>
                      </a:r>
                      <a:r>
                        <a:rPr lang="en-US" sz="1800">
                          <a:effectLst/>
                        </a:rPr>
                        <a:t>C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CH</a:t>
                      </a:r>
                      <a:r>
                        <a:rPr lang="en-US" sz="1800" baseline="-25000">
                          <a:effectLst/>
                        </a:rPr>
                        <a:t>3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77154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ρχικά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,2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,3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ρχικά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1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70038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ντ/Παρ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-0,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-0,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 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,2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ντ/Παρ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-0,1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-0,1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1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250537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Τελικά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1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,2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Τελικά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,1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 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,1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998451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6163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B10F8AC4-F085-4E2B-BB3F-BBADA18DE0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49381" y="228600"/>
                <a:ext cx="11648209" cy="6276109"/>
              </a:xfrm>
            </p:spPr>
            <p:txBody>
              <a:bodyPr>
                <a:normAutofit lnSpcReduction="10000"/>
              </a:bodyPr>
              <a:lstStyle/>
              <a:p>
                <a:pPr marL="0" lvl="0" indent="0" fontAlgn="base">
                  <a:lnSpc>
                    <a:spcPct val="115000"/>
                  </a:lnSpc>
                  <a:spcBef>
                    <a:spcPts val="1200"/>
                  </a:spcBef>
                  <a:spcAft>
                    <a:spcPts val="0"/>
                  </a:spcAft>
                  <a:buSzPts val="1100"/>
                  <a:buNone/>
                  <a:tabLst>
                    <a:tab pos="180340" algn="l"/>
                  </a:tabLst>
                </a:pPr>
                <a:r>
                  <a:rPr lang="en-US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3. 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Αέριος υδρογονάνθρακας Υ με γενικό τύπο C</a:t>
                </a:r>
                <a:r>
                  <a:rPr lang="el-GR" sz="1800" spc="-5" baseline="-25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ν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l-GR" sz="1800" spc="-5" baseline="-25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2ν-2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αντιδρά με </a:t>
                </a:r>
                <a:r>
                  <a:rPr lang="el-GR" sz="1800" spc="-5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a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και παράγεται αέριο.</a:t>
                </a:r>
                <a:r>
                  <a:rPr lang="en-US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Ποσότητα 12 g του υδρογονάνθρακα Υ αναμιγνύεται με 11,2 L Η</a:t>
                </a:r>
                <a:r>
                  <a:rPr lang="el-GR" sz="1800" spc="-5" baseline="-25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σε (STP), παρουσία </a:t>
                </a:r>
                <a:r>
                  <a:rPr lang="el-GR" sz="1800" spc="-5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i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σε κλειστό δοχείο αντίδρασης (αυτόκλειστο) και θερμαίνεται. Μετά το τέλος της αντίδρασης προκύπτει αέριο μίγμα δύο υδρογονανθράκων, το οποίο δεν αντιδρά με αμμωνιακό διάλυμα </a:t>
                </a:r>
                <a:r>
                  <a:rPr lang="el-GR" sz="1800" spc="-5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uCℓ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 Η μισή ποσότητα του μίγματος των δύο υδρογονανθράκων μπορεί να αποχρωματίσει 250 mL διαλύματος Br</a:t>
                </a:r>
                <a:r>
                  <a:rPr lang="el-GR" sz="1800" spc="-5" baseline="-25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0,2 Μ (διαλύτης CCℓ</a:t>
                </a:r>
                <a:r>
                  <a:rPr lang="el-GR" sz="1800" spc="-5" baseline="-25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4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. Δίνεται ότι: </a:t>
                </a:r>
                <a:r>
                  <a:rPr lang="el-GR" sz="1800" spc="-5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Ar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: H = 1, C = 12. Να προσδιορισθούν: </a:t>
                </a:r>
              </a:p>
              <a:p>
                <a:pPr marL="41275" indent="0">
                  <a:lnSpc>
                    <a:spcPct val="115000"/>
                  </a:lnSpc>
                  <a:spcBef>
                    <a:spcPts val="1200"/>
                  </a:spcBef>
                  <a:spcAft>
                    <a:spcPts val="0"/>
                  </a:spcAft>
                  <a:buNone/>
                  <a:tabLst>
                    <a:tab pos="180340" algn="l"/>
                  </a:tabLst>
                </a:pPr>
                <a:r>
                  <a:rPr lang="el-GR" sz="1800" b="1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α.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συντακτικός τύπος του υδρογονάνθρακα Υ.</a:t>
                </a:r>
              </a:p>
              <a:p>
                <a:pPr marL="41275" indent="0">
                  <a:lnSpc>
                    <a:spcPct val="115000"/>
                  </a:lnSpc>
                  <a:spcBef>
                    <a:spcPts val="1200"/>
                  </a:spcBef>
                  <a:spcAft>
                    <a:spcPts val="0"/>
                  </a:spcAft>
                  <a:buNone/>
                  <a:tabLst>
                    <a:tab pos="180340" algn="l"/>
                  </a:tabLst>
                </a:pPr>
                <a:r>
                  <a:rPr lang="el-GR" sz="1800" b="1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β.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ποιοτική και ποσοτική (σε </a:t>
                </a:r>
                <a:r>
                  <a:rPr lang="el-GR" sz="1800" spc="-5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ol</a:t>
                </a:r>
                <a:r>
                  <a:rPr lang="el-GR" sz="1800" spc="-5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 σύσταση του αερίου μίγματος που προκύπτει από την αντίδραση υδρογόνωσης. </a:t>
                </a:r>
              </a:p>
              <a:p>
                <a:pPr marL="0" indent="0" algn="just">
                  <a:lnSpc>
                    <a:spcPct val="115000"/>
                  </a:lnSpc>
                  <a:spcAft>
                    <a:spcPts val="1200"/>
                  </a:spcAft>
                  <a:buNone/>
                  <a:tabLst>
                    <a:tab pos="180340" algn="l"/>
                  </a:tabLst>
                </a:pP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Ο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Y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αντιδρά με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a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άρα είναι τελικό Αλκίνιο με συντακτικό τύπο: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RC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Ξ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H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 μοριακό τύπο: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</a:t>
                </a:r>
                <a:r>
                  <a:rPr lang="en-US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</a:t>
                </a:r>
                <a:r>
                  <a:rPr lang="el-GR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</a:t>
                </a:r>
                <a:r>
                  <a:rPr lang="el-GR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-2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και </a:t>
                </a:r>
                <a:r>
                  <a:rPr lang="en-US" sz="1800" b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r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= 14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 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– 2</a:t>
                </a:r>
                <a:endParaRPr lang="el-G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15000"/>
                  </a:lnSpc>
                  <a:spcAft>
                    <a:spcPts val="1200"/>
                  </a:spcAft>
                  <a:buNone/>
                  <a:tabLst>
                    <a:tab pos="180340" algn="l"/>
                  </a:tabLst>
                </a:pP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</a:t>
                </a:r>
                <a:r>
                  <a:rPr lang="en-US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2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= n</a:t>
                </a:r>
                <a:r>
                  <a:rPr lang="en-US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2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1800" b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V</a:t>
                </a:r>
                <a:r>
                  <a:rPr lang="en-US" sz="1800" b="1" baseline="-250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ή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	n</a:t>
                </a:r>
                <a:r>
                  <a:rPr lang="en-US" sz="1800" b="1" baseline="-25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H2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= 0,5 mol. </a:t>
                </a:r>
              </a:p>
              <a:p>
                <a:pPr marL="0" indent="0" algn="just">
                  <a:lnSpc>
                    <a:spcPct val="115000"/>
                  </a:lnSpc>
                  <a:spcAft>
                    <a:spcPts val="1200"/>
                  </a:spcAft>
                  <a:buNone/>
                  <a:tabLst>
                    <a:tab pos="180340" algn="l"/>
                  </a:tabLst>
                </a:pP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Το τελικό μείγμα δεν αντιδρά με </a:t>
                </a:r>
                <a:r>
                  <a:rPr lang="en-US" sz="1800" b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uCl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άρα δεν μπορεί να περιέχει το αλκίνιο Υ, κατά συνέπεια θα πρέπει να περιέχει ένα αλκένιο και ένα </a:t>
                </a:r>
                <a:r>
                  <a:rPr lang="el-GR" sz="1800" b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αλκάνιο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l-G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15000"/>
                  </a:lnSpc>
                  <a:spcAft>
                    <a:spcPts val="1200"/>
                  </a:spcAft>
                  <a:buNone/>
                  <a:tabLst>
                    <a:tab pos="180340" algn="l"/>
                  </a:tabLst>
                </a:pP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Αν θέσουμε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τα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ol 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του αλκινίου Υ τότε: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l-GR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l-GR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𝟏𝟒</m:t>
                        </m:r>
                        <m:r>
                          <a:rPr lang="el-GR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𝒗</m:t>
                        </m:r>
                        <m:r>
                          <a:rPr lang="el-GR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−</m:t>
                        </m:r>
                        <m:r>
                          <a:rPr lang="el-GR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	ή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7ν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 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–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= 6	ή	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(7ν-1) = 6 	εξίσωση 1</a:t>
                </a:r>
                <a:endParaRPr lang="en-US" sz="1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15000"/>
                  </a:lnSpc>
                  <a:spcAft>
                    <a:spcPts val="1200"/>
                  </a:spcAft>
                  <a:buNone/>
                  <a:tabLst>
                    <a:tab pos="180340" algn="l"/>
                  </a:tabLst>
                </a:pP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Για να πάρουμε το συγκεκριμένο μείγμα αερίων θα πρέπει 0,25 &lt; </a:t>
                </a:r>
                <a:r>
                  <a:rPr lang="en-US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n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&lt; 0,5, άρα 25/7 &gt; ν &gt; 13/7 και επειδή ο ν είναι φυσικός αριθμός μπορεί να πάρει μόνο τις τιμές 2 ή 3, άρα το αλκίνιο Υ είναι το αιθίνιο ή το </a:t>
                </a:r>
                <a:r>
                  <a:rPr lang="el-GR" sz="1800" b="1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προπίνιο</a:t>
                </a:r>
                <a:r>
                  <a:rPr lang="el-GR" sz="18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l-G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15000"/>
                  </a:lnSpc>
                  <a:spcAft>
                    <a:spcPts val="1200"/>
                  </a:spcAft>
                  <a:buNone/>
                  <a:tabLst>
                    <a:tab pos="180340" algn="l"/>
                  </a:tabLst>
                </a:pPr>
                <a:endParaRPr lang="el-G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41275" indent="0">
                  <a:lnSpc>
                    <a:spcPct val="115000"/>
                  </a:lnSpc>
                  <a:spcBef>
                    <a:spcPts val="1200"/>
                  </a:spcBef>
                  <a:spcAft>
                    <a:spcPts val="0"/>
                  </a:spcAft>
                  <a:buNone/>
                  <a:tabLst>
                    <a:tab pos="180340" algn="l"/>
                  </a:tabLst>
                </a:pPr>
                <a:endParaRPr lang="el-GR" sz="1800" spc="-5" dirty="0">
                  <a:solidFill>
                    <a:srgbClr val="000000"/>
                  </a:solidFill>
                  <a:effectLst/>
                  <a:latin typeface="Verdan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l-GR" b="1" dirty="0"/>
              </a:p>
            </p:txBody>
          </p:sp>
        </mc:Choice>
        <mc:Fallback xmlns="">
          <p:sp>
            <p:nvSpPr>
              <p:cNvPr id="3" name="Θέση περιεχομένου 2">
                <a:extLst>
                  <a:ext uri="{FF2B5EF4-FFF2-40B4-BE49-F238E27FC236}">
                    <a16:creationId xmlns:a16="http://schemas.microsoft.com/office/drawing/2014/main" id="{B10F8AC4-F085-4E2B-BB3F-BBADA18DE0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9381" y="228600"/>
                <a:ext cx="11648209" cy="6276109"/>
              </a:xfrm>
              <a:blipFill>
                <a:blip r:embed="rId2"/>
                <a:stretch>
                  <a:fillRect l="-471" t="-583" r="-41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5B141CAF-4F48-4574-8FC8-D4F1381D3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</p:spTree>
    <p:extLst>
      <p:ext uri="{BB962C8B-B14F-4D97-AF65-F5344CB8AC3E}">
        <p14:creationId xmlns:p14="http://schemas.microsoft.com/office/powerpoint/2010/main" val="13809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10F8AC4-F085-4E2B-BB3F-BBADA18DE0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9381" y="228600"/>
            <a:ext cx="11648209" cy="6276109"/>
          </a:xfrm>
        </p:spPr>
        <p:txBody>
          <a:bodyPr>
            <a:normAutofit lnSpcReduction="10000"/>
          </a:bodyPr>
          <a:lstStyle/>
          <a:p>
            <a:pPr marL="0" lvl="0" indent="0" fontAlgn="base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1100"/>
              <a:buNone/>
              <a:tabLst>
                <a:tab pos="180340" algn="l"/>
              </a:tabLst>
            </a:pP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Αέριος υδρογονάνθρακας Υ με γενικό τύπο C</a:t>
            </a:r>
            <a:r>
              <a:rPr lang="el-GR" sz="1800" spc="-5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ν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l-GR" sz="1800" spc="-5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ν-2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αντιδρά με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a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και παράγεται αέριο.</a:t>
            </a: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Ποσότητα 12 g του υδρογονάνθρακα Υ αναμιγνύεται με 11,2 L Η</a:t>
            </a:r>
            <a:r>
              <a:rPr lang="el-GR" sz="1800" spc="-5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σε (STP), παρουσία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i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σε κλειστό δοχείο αντίδρασης (αυτόκλειστο) και θερμαίνεται. Μετά το τέλος της αντίδρασης προκύπτει αέριο μίγμα δύο υδρογονανθράκων, το οποίο δεν αντιδρά με αμμωνιακό διάλυμα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uCℓ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Η μισή ποσότητα του μίγματος των δύο υδρογονανθράκων μπορεί να αποχρωματίσει 250 mL διαλύματος Br</a:t>
            </a:r>
            <a:r>
              <a:rPr lang="el-GR" sz="1800" spc="-5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0,2 Μ (διαλύτης CCℓ</a:t>
            </a:r>
            <a:r>
              <a:rPr lang="el-GR" sz="1800" spc="-5" baseline="-250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. Δίνεται ότι: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: H = 1, C = 12. Να προσδιορισθούν: </a:t>
            </a:r>
            <a:r>
              <a:rPr lang="el-GR" sz="1800" b="1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α.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συντακτικός τύπος του υδρογονάνθρακα Υ.</a:t>
            </a: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800" b="1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β.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ποιοτική και ποσοτική (σε </a:t>
            </a:r>
            <a:r>
              <a:rPr lang="el-GR" sz="1800" spc="-5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l-GR" sz="1800" spc="-5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 σύσταση του αερίου μίγματος που προκύπτει από την αντίδραση υδρογόνωσης. </a:t>
            </a: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Η μισή ποσότητα του μείγματος περιέχει: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0,25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l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λκενίου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0,25 –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 mol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λκανίου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Το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αντιδρά με το αλκένιο</a:t>
            </a:r>
            <a:endParaRPr lang="en-US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endParaRPr lang="en-US" sz="11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endParaRPr lang="en-US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r>
              <a:rPr lang="en-US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1800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1800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800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	ή	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– 0,25 = 0,2 · 0,25	ή 	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0,3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l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. Με αντικατάσταση στην εξίσωση 1 προκύπτει ότι: 0,3 (7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v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1) = 6	ή	7ν – 1 = 20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ή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ν = 3, άρα ο υδρογονάνθρακας Υ έχει τρεις άνθρακες και είναι το </a:t>
            </a:r>
            <a:r>
              <a:rPr lang="el-GR" sz="1800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ροπίνιο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Ξ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. Το μείγμα που προκύπτει περιέχει: 2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– 0,5 = 0,1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l 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και 0,5 –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l-GR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0,2 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ol 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</a:t>
            </a:r>
            <a:r>
              <a:rPr lang="el-GR" sz="1800" b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 algn="just">
              <a:lnSpc>
                <a:spcPct val="115000"/>
              </a:lnSpc>
              <a:spcAft>
                <a:spcPts val="1200"/>
              </a:spcAft>
              <a:buNone/>
              <a:tabLst>
                <a:tab pos="180340" algn="l"/>
              </a:tabLst>
            </a:pP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41275" indent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180340" algn="l"/>
              </a:tabLst>
            </a:pPr>
            <a:endParaRPr lang="el-GR" sz="1800" spc="-5" dirty="0">
              <a:solidFill>
                <a:srgbClr val="000000"/>
              </a:solidFill>
              <a:effectLst/>
              <a:latin typeface="Verdan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l-GR" b="1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5B141CAF-4F48-4574-8FC8-D4F1381D3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Ξενοφώντας Ασβός, </a:t>
            </a:r>
            <a:r>
              <a:rPr lang="en-US"/>
              <a:t>PhD, </a:t>
            </a:r>
            <a:r>
              <a:rPr lang="el-GR"/>
              <a:t>χημικός</a:t>
            </a:r>
          </a:p>
        </p:txBody>
      </p:sp>
      <p:graphicFrame>
        <p:nvGraphicFramePr>
          <p:cNvPr id="2" name="Πίνακας 1">
            <a:extLst>
              <a:ext uri="{FF2B5EF4-FFF2-40B4-BE49-F238E27FC236}">
                <a16:creationId xmlns:a16="http://schemas.microsoft.com/office/drawing/2014/main" id="{AE486188-6C79-40B9-9E5B-A4B2CF2E4BF0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2693002"/>
          <a:ext cx="10515600" cy="118770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1560">
                  <a:extLst>
                    <a:ext uri="{9D8B030D-6E8A-4147-A177-3AD203B41FA5}">
                      <a16:colId xmlns:a16="http://schemas.microsoft.com/office/drawing/2014/main" val="670603218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3845876378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1577775265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3281659546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96823083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1289137235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122003411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346835314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3873570127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315418409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n (</a:t>
                      </a:r>
                      <a:r>
                        <a:rPr lang="el-GR" sz="1800" dirty="0" err="1">
                          <a:effectLst/>
                        </a:rPr>
                        <a:t>mol</a:t>
                      </a:r>
                      <a:r>
                        <a:rPr lang="el-GR" sz="1800" dirty="0">
                          <a:effectLst/>
                        </a:rPr>
                        <a:t>)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RC</a:t>
                      </a:r>
                      <a:r>
                        <a:rPr lang="el-GR" sz="1800">
                          <a:effectLst/>
                        </a:rPr>
                        <a:t>Ξ</a:t>
                      </a:r>
                      <a:r>
                        <a:rPr lang="en-US" sz="1800">
                          <a:effectLst/>
                        </a:rPr>
                        <a:t>CH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+ </a:t>
                      </a:r>
                      <a:r>
                        <a:rPr lang="en-US" sz="1800">
                          <a:effectLst/>
                        </a:rPr>
                        <a:t>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RCH=C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n (mol)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RCH=C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+ </a:t>
                      </a:r>
                      <a:r>
                        <a:rPr lang="en-US" sz="1800">
                          <a:effectLst/>
                        </a:rPr>
                        <a:t>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RC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CH</a:t>
                      </a:r>
                      <a:r>
                        <a:rPr lang="en-US" sz="1800" baseline="-25000">
                          <a:effectLst/>
                        </a:rPr>
                        <a:t>3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164278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Αρχικά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n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5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ρχικά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n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5 – n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979144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ντ/Παρ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-n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-n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 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n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ντ/Παρ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-0,5 + n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-0,5 + n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5 – n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801017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Τελικά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,5 – n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 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n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Τελικά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2n – 0,5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 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,5 – n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93875829"/>
                  </a:ext>
                </a:extLst>
              </a:tr>
            </a:tbl>
          </a:graphicData>
        </a:graphic>
      </p:graphicFrame>
      <p:graphicFrame>
        <p:nvGraphicFramePr>
          <p:cNvPr id="5" name="Πίνακας 4">
            <a:extLst>
              <a:ext uri="{FF2B5EF4-FFF2-40B4-BE49-F238E27FC236}">
                <a16:creationId xmlns:a16="http://schemas.microsoft.com/office/drawing/2014/main" id="{7C12BDBB-90BF-4CC2-8D6A-1894DAD8DBB2}"/>
              </a:ext>
            </a:extLst>
          </p:cNvPr>
          <p:cNvGraphicFramePr>
            <a:graphicFrameLocks noGrp="1"/>
          </p:cNvGraphicFramePr>
          <p:nvPr/>
        </p:nvGraphicFramePr>
        <p:xfrm>
          <a:off x="838200" y="4164998"/>
          <a:ext cx="10515600" cy="89077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03120">
                  <a:extLst>
                    <a:ext uri="{9D8B030D-6E8A-4147-A177-3AD203B41FA5}">
                      <a16:colId xmlns:a16="http://schemas.microsoft.com/office/drawing/2014/main" val="3165432283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4041852846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4130139162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537848381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4875229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n (mol)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RCH=CH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+ Β</a:t>
                      </a:r>
                      <a:r>
                        <a:rPr lang="en-US" sz="1800">
                          <a:effectLst/>
                        </a:rPr>
                        <a:t>r</a:t>
                      </a:r>
                      <a:r>
                        <a:rPr lang="en-US" sz="1800" baseline="-25000">
                          <a:effectLst/>
                        </a:rPr>
                        <a:t>2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RCHBrCH</a:t>
                      </a:r>
                      <a:r>
                        <a:rPr lang="en-US" sz="1800" baseline="-25000" dirty="0">
                          <a:effectLst/>
                        </a:rPr>
                        <a:t>2</a:t>
                      </a:r>
                      <a:r>
                        <a:rPr lang="en-US" sz="1800" dirty="0">
                          <a:effectLst/>
                        </a:rPr>
                        <a:t>Br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339039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Αρχικά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n – 0,25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n – 0,25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400005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Τελικά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n-US" sz="1800">
                          <a:effectLst/>
                        </a:rPr>
                        <a:t>0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 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180340" algn="l"/>
                        </a:tabLst>
                      </a:pPr>
                      <a:r>
                        <a:rPr lang="el-GR" sz="1800" dirty="0">
                          <a:effectLst/>
                        </a:rPr>
                        <a:t>n – 0,25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90814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305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936</Words>
  <Application>Microsoft Office PowerPoint</Application>
  <PresentationFormat>Ευρεία οθόνη</PresentationFormat>
  <Paragraphs>157</Paragraphs>
  <Slides>8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7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Symbol</vt:lpstr>
      <vt:lpstr>Times New Roman</vt:lpstr>
      <vt:lpstr>Verdana</vt:lpstr>
      <vt:lpstr>1_Θέμα του Office</vt:lpstr>
      <vt:lpstr>CS ChemDraw Drawing</vt:lpstr>
      <vt:lpstr>Αντιδράσεις Προσθήκης. Αλκένια</vt:lpstr>
      <vt:lpstr>Παρουσίαση του PowerPoint</vt:lpstr>
      <vt:lpstr>Αντιδράσεις απόσπασης</vt:lpstr>
      <vt:lpstr>Παρουσίαση του PowerPoint</vt:lpstr>
      <vt:lpstr>Παράδειγμα αντίδρασης αλκινίων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enophontas A</dc:creator>
  <cp:lastModifiedBy>Xenophontas A</cp:lastModifiedBy>
  <cp:revision>1</cp:revision>
  <dcterms:created xsi:type="dcterms:W3CDTF">2025-03-17T18:16:05Z</dcterms:created>
  <dcterms:modified xsi:type="dcterms:W3CDTF">2025-03-17T18:20:04Z</dcterms:modified>
</cp:coreProperties>
</file>